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32"/>
  </p:handoutMasterIdLst>
  <p:sldIdLst>
    <p:sldId id="256" r:id="rId2"/>
    <p:sldId id="257" r:id="rId3"/>
    <p:sldId id="294" r:id="rId4"/>
    <p:sldId id="258" r:id="rId5"/>
    <p:sldId id="295" r:id="rId6"/>
    <p:sldId id="259" r:id="rId7"/>
    <p:sldId id="260" r:id="rId8"/>
    <p:sldId id="266" r:id="rId9"/>
    <p:sldId id="263" r:id="rId10"/>
    <p:sldId id="271" r:id="rId11"/>
    <p:sldId id="273" r:id="rId12"/>
    <p:sldId id="264" r:id="rId13"/>
    <p:sldId id="265" r:id="rId14"/>
    <p:sldId id="267" r:id="rId15"/>
    <p:sldId id="268" r:id="rId16"/>
    <p:sldId id="269" r:id="rId17"/>
    <p:sldId id="270" r:id="rId18"/>
    <p:sldId id="274" r:id="rId19"/>
    <p:sldId id="280" r:id="rId20"/>
    <p:sldId id="296" r:id="rId21"/>
    <p:sldId id="297" r:id="rId22"/>
    <p:sldId id="284" r:id="rId23"/>
    <p:sldId id="285" r:id="rId24"/>
    <p:sldId id="286" r:id="rId25"/>
    <p:sldId id="287" r:id="rId26"/>
    <p:sldId id="288" r:id="rId27"/>
    <p:sldId id="289" r:id="rId28"/>
    <p:sldId id="279" r:id="rId29"/>
    <p:sldId id="291" r:id="rId30"/>
    <p:sldId id="293" r:id="rId31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-157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86030A-6409-49DE-90AE-5D8D5BC02D13}" type="datetimeFigureOut">
              <a:rPr lang="en-US" smtClean="0"/>
              <a:t>10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337E91-FA79-43AE-916F-0667399654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7753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8888B-385A-4B35-B6FE-FE9FF39C2354}" type="datetimeFigureOut">
              <a:rPr lang="en-US" smtClean="0"/>
              <a:t>10/5/2017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B5C54-5E7B-4C3D-859A-925D3C4C70D6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8888B-385A-4B35-B6FE-FE9FF39C2354}" type="datetimeFigureOut">
              <a:rPr lang="en-US" smtClean="0"/>
              <a:t>10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5C54-5E7B-4C3D-859A-925D3C4C70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8888B-385A-4B35-B6FE-FE9FF39C2354}" type="datetimeFigureOut">
              <a:rPr lang="en-US" smtClean="0"/>
              <a:t>10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5C54-5E7B-4C3D-859A-925D3C4C70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348888B-385A-4B35-B6FE-FE9FF39C2354}" type="datetimeFigureOut">
              <a:rPr lang="en-US" smtClean="0"/>
              <a:t>10/5/2017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B33B5C54-5E7B-4C3D-859A-925D3C4C70D6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8888B-385A-4B35-B6FE-FE9FF39C2354}" type="datetimeFigureOut">
              <a:rPr lang="en-US" smtClean="0"/>
              <a:t>10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5C54-5E7B-4C3D-859A-925D3C4C70D6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8888B-385A-4B35-B6FE-FE9FF39C2354}" type="datetimeFigureOut">
              <a:rPr lang="en-US" smtClean="0"/>
              <a:t>10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5C54-5E7B-4C3D-859A-925D3C4C70D6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5C54-5E7B-4C3D-859A-925D3C4C70D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8888B-385A-4B35-B6FE-FE9FF39C2354}" type="datetimeFigureOut">
              <a:rPr lang="en-US" smtClean="0"/>
              <a:t>10/5/2017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8888B-385A-4B35-B6FE-FE9FF39C2354}" type="datetimeFigureOut">
              <a:rPr lang="en-US" smtClean="0"/>
              <a:t>10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5C54-5E7B-4C3D-859A-925D3C4C70D6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8888B-385A-4B35-B6FE-FE9FF39C2354}" type="datetimeFigureOut">
              <a:rPr lang="en-US" smtClean="0"/>
              <a:t>10/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3B5C54-5E7B-4C3D-859A-925D3C4C70D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348888B-385A-4B35-B6FE-FE9FF39C2354}" type="datetimeFigureOut">
              <a:rPr lang="en-US" smtClean="0"/>
              <a:t>10/5/2017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33B5C54-5E7B-4C3D-859A-925D3C4C70D6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8888B-385A-4B35-B6FE-FE9FF39C2354}" type="datetimeFigureOut">
              <a:rPr lang="en-US" smtClean="0"/>
              <a:t>10/5/2017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B5C54-5E7B-4C3D-859A-925D3C4C70D6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A348888B-385A-4B35-B6FE-FE9FF39C2354}" type="datetimeFigureOut">
              <a:rPr lang="en-US" smtClean="0"/>
              <a:t>10/5/20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B33B5C54-5E7B-4C3D-859A-925D3C4C70D6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hris Christensen</a:t>
            </a:r>
          </a:p>
          <a:p>
            <a:r>
              <a:rPr lang="en-US" dirty="0" smtClean="0"/>
              <a:t>Department of Mathematics and Statistics</a:t>
            </a:r>
          </a:p>
          <a:p>
            <a:r>
              <a:rPr lang="en-US" dirty="0" smtClean="0"/>
              <a:t>Northern Kentucky University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 Evolution 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N-25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and Attacks on 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0101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… 67854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59199  76833  57699  10047  70863  06138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7924 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n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3505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John </a:t>
            </a:r>
            <a:r>
              <a:rPr lang="en-US" dirty="0" err="1" smtClean="0"/>
              <a:t>Tiltman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-numeral system (Orange Navy)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smtClean="0"/>
              <a:t>Agnes Driscoll and Prescott </a:t>
            </a:r>
            <a:r>
              <a:rPr lang="en-US" dirty="0"/>
              <a:t>C</a:t>
            </a:r>
            <a:r>
              <a:rPr lang="en-US" dirty="0" smtClean="0"/>
              <a:t>urrier</a:t>
            </a:r>
            <a:endParaRPr lang="en-US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590800"/>
            <a:ext cx="261968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799" y="2362199"/>
            <a:ext cx="2005240" cy="246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733800"/>
            <a:ext cx="1794218" cy="246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50762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th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69570188"/>
              </p:ext>
            </p:extLst>
          </p:nvPr>
        </p:nvGraphicFramePr>
        <p:xfrm>
          <a:off x="538965" y="2438400"/>
          <a:ext cx="8029254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" imgW="6616440" imgH="2260440" progId="Equation.DSMT4">
                  <p:embed/>
                </p:oleObj>
              </mc:Choice>
              <mc:Fallback>
                <p:oleObj name="Equation" r:id="rId3" imgW="6616440" imgH="226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65" y="2438400"/>
                        <a:ext cx="8029254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2705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1800" dirty="0" smtClean="0">
                <a:cs typeface="Courier New" panose="02070309020205020404" pitchFamily="49" charset="0"/>
              </a:rPr>
              <a:t>Two messages</a:t>
            </a:r>
          </a:p>
          <a:p>
            <a:pPr>
              <a:buNone/>
            </a:pPr>
            <a:endParaRPr lang="en-US" sz="1800" dirty="0">
              <a:solidFill>
                <a:srgbClr val="92D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None/>
            </a:pPr>
            <a:r>
              <a:rPr lang="en-US" sz="1800" dirty="0" smtClean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… 05661 </a:t>
            </a:r>
            <a:r>
              <a:rPr lang="en-US" sz="1800" u="sng" dirty="0" smtClean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6511</a:t>
            </a:r>
            <a:r>
              <a:rPr lang="en-US" sz="1800" dirty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smtClean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7465 07495 </a:t>
            </a:r>
            <a:r>
              <a:rPr lang="en-US" sz="1800" u="sng" dirty="0" smtClean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2143</a:t>
            </a:r>
            <a:r>
              <a:rPr lang="en-US" sz="1800" dirty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smtClean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4240 14963 18673 …</a:t>
            </a:r>
            <a:endParaRPr lang="en-US" sz="1800" dirty="0">
              <a:solidFill>
                <a:srgbClr val="92D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None/>
            </a:pPr>
            <a:endParaRPr lang="en-US" sz="1800" dirty="0">
              <a:solidFill>
                <a:srgbClr val="92D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None/>
            </a:pPr>
            <a:r>
              <a:rPr lang="en-US" sz="1800" dirty="0" smtClean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… 78009 57047 79519 </a:t>
            </a:r>
            <a:r>
              <a:rPr lang="en-US" sz="1800" u="sng" dirty="0" smtClean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6511</a:t>
            </a:r>
            <a:r>
              <a:rPr lang="en-US" sz="18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smtClean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90318 72216 </a:t>
            </a:r>
            <a:r>
              <a:rPr lang="en-US" sz="1800" u="sng" dirty="0" smtClean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2143</a:t>
            </a:r>
            <a:r>
              <a:rPr lang="en-US" sz="18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smtClean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94860 70240…</a:t>
            </a:r>
            <a:endParaRPr lang="en-US" sz="1800" dirty="0">
              <a:solidFill>
                <a:srgbClr val="00B0F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800" dirty="0">
              <a:solidFill>
                <a:srgbClr val="92D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8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 smtClean="0">
                <a:cs typeface="Courier New" panose="02070309020205020404" pitchFamily="49" charset="0"/>
              </a:rPr>
              <a:t>Possible depth</a:t>
            </a:r>
            <a:endParaRPr lang="en-US" sz="1800" dirty="0"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800" dirty="0" smtClean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…05661 </a:t>
            </a:r>
            <a:r>
              <a:rPr lang="en-US" sz="1800" u="sng" dirty="0" smtClean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6511</a:t>
            </a:r>
            <a:r>
              <a:rPr lang="en-US" sz="1800" dirty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smtClean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7465 07495 </a:t>
            </a:r>
            <a:r>
              <a:rPr lang="en-US" sz="1800" u="sng" dirty="0" smtClean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2143</a:t>
            </a:r>
            <a:r>
              <a:rPr lang="en-US" sz="1800" dirty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smtClean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4240 14963 18673 40876 …</a:t>
            </a:r>
            <a:endParaRPr lang="en-US" sz="1800" dirty="0">
              <a:solidFill>
                <a:srgbClr val="92D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None/>
            </a:pPr>
            <a:endParaRPr lang="en-US" sz="1800" dirty="0">
              <a:solidFill>
                <a:srgbClr val="92D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buNone/>
            </a:pPr>
            <a:r>
              <a:rPr lang="en-US" sz="1800" dirty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en-US" sz="1800" dirty="0" smtClean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… </a:t>
            </a:r>
            <a:r>
              <a:rPr lang="en-US" sz="1800" u="sng" dirty="0" smtClean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6511</a:t>
            </a:r>
            <a:r>
              <a:rPr lang="en-US" sz="1800" dirty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800" dirty="0" smtClean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90318 72216 </a:t>
            </a:r>
            <a:r>
              <a:rPr lang="en-US" sz="1800" u="sng" dirty="0" smtClean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2134</a:t>
            </a:r>
            <a:r>
              <a:rPr lang="en-US" sz="1800" dirty="0" smtClean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94860 70240 54911 32814 …</a:t>
            </a:r>
            <a:endParaRPr lang="en-US" sz="1800" dirty="0">
              <a:solidFill>
                <a:srgbClr val="00B0F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e repea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52363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r>
              <a:rPr lang="en-US" dirty="0" smtClean="0"/>
              <a:t>(Clear code </a:t>
            </a:r>
            <a:r>
              <a:rPr lang="en-US" dirty="0"/>
              <a:t>group 1 + Additive)</a:t>
            </a:r>
          </a:p>
          <a:p>
            <a:pPr algn="ctr">
              <a:buNone/>
            </a:pPr>
            <a:r>
              <a:rPr lang="en-US" u="sng" dirty="0"/>
              <a:t>(</a:t>
            </a:r>
            <a:r>
              <a:rPr lang="en-US" u="sng" dirty="0" smtClean="0"/>
              <a:t>Clear </a:t>
            </a:r>
            <a:r>
              <a:rPr lang="en-US" u="sng" dirty="0" err="1" smtClean="0"/>
              <a:t>codegroup</a:t>
            </a:r>
            <a:r>
              <a:rPr lang="en-US" u="sng" dirty="0" smtClean="0"/>
              <a:t> </a:t>
            </a:r>
            <a:r>
              <a:rPr lang="en-US" u="sng" dirty="0"/>
              <a:t>2 + Additive)</a:t>
            </a:r>
          </a:p>
          <a:p>
            <a:pPr algn="ctr">
              <a:buNone/>
            </a:pPr>
            <a:r>
              <a:rPr lang="en-US" dirty="0" smtClean="0"/>
              <a:t>Clear </a:t>
            </a:r>
            <a:r>
              <a:rPr lang="en-US" dirty="0" err="1" smtClean="0"/>
              <a:t>codegroup</a:t>
            </a:r>
            <a:r>
              <a:rPr lang="en-US" dirty="0" smtClean="0"/>
              <a:t> </a:t>
            </a:r>
            <a:r>
              <a:rPr lang="en-US" dirty="0"/>
              <a:t>1 – </a:t>
            </a:r>
            <a:r>
              <a:rPr lang="en-US" dirty="0" smtClean="0"/>
              <a:t>Clear </a:t>
            </a:r>
            <a:r>
              <a:rPr lang="en-US" dirty="0" err="1" smtClean="0"/>
              <a:t>codegroup</a:t>
            </a:r>
            <a:r>
              <a:rPr lang="en-US" dirty="0" smtClean="0"/>
              <a:t> </a:t>
            </a:r>
            <a:r>
              <a:rPr lang="en-US" dirty="0"/>
              <a:t>2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18505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oups in dep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algn="ctr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43713</a:t>
            </a:r>
          </a:p>
          <a:p>
            <a:pPr marL="0" indent="0" algn="ctr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74751</a:t>
            </a:r>
          </a:p>
          <a:p>
            <a:pPr marL="0" indent="0" algn="ctr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89854</a:t>
            </a:r>
          </a:p>
          <a:p>
            <a:pPr marL="0" indent="0" algn="ctr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78330</a:t>
            </a:r>
          </a:p>
          <a:p>
            <a:pPr marL="0" indent="0" algn="ctr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98366</a:t>
            </a:r>
          </a:p>
          <a:p>
            <a:pPr marL="0" indent="0" algn="ctr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56066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algn="ctr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79062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algn="ctr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00000</a:t>
            </a:r>
          </a:p>
          <a:p>
            <a:pPr marL="0" indent="0" algn="ctr">
              <a:buNone/>
            </a:pPr>
            <a:r>
              <a:rPr 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5103</a:t>
            </a:r>
          </a:p>
          <a:p>
            <a:pPr marL="0" indent="0" algn="ctr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04689</a:t>
            </a:r>
          </a:p>
          <a:p>
            <a:pPr marL="0" indent="0" algn="ctr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24615</a:t>
            </a:r>
          </a:p>
          <a:p>
            <a:pPr marL="0" indent="0" algn="ctr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82304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ifferenc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smtClean="0"/>
              <a:t>Differen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2198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/>
              <a:t>D</a:t>
            </a:r>
            <a:r>
              <a:rPr lang="en-US" dirty="0" smtClean="0"/>
              <a:t>if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algn="ctr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79062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 algn="ctr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00000</a:t>
            </a:r>
          </a:p>
          <a:p>
            <a:pPr marL="0" indent="0" algn="ctr">
              <a:buNone/>
            </a:pPr>
            <a:r>
              <a:rPr lang="en-US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5103</a:t>
            </a:r>
          </a:p>
          <a:p>
            <a:pPr marL="0" indent="0" algn="ctr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04689</a:t>
            </a:r>
          </a:p>
          <a:p>
            <a:pPr marL="0" indent="0" algn="ctr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24615</a:t>
            </a:r>
          </a:p>
          <a:p>
            <a:pPr marL="0" indent="0" algn="ctr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82304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smtClean="0"/>
              <a:t>From difference table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984002"/>
              </p:ext>
            </p:extLst>
          </p:nvPr>
        </p:nvGraphicFramePr>
        <p:xfrm>
          <a:off x="4267200" y="3505200"/>
          <a:ext cx="4267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3" imgW="4584600" imgH="1079280" progId="Equation.DSMT4">
                  <p:embed/>
                </p:oleObj>
              </mc:Choice>
              <mc:Fallback>
                <p:oleObj name="Equation" r:id="rId3" imgW="458460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3505200"/>
                        <a:ext cx="4267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541262"/>
              </p:ext>
            </p:extLst>
          </p:nvPr>
        </p:nvGraphicFramePr>
        <p:xfrm>
          <a:off x="5029200" y="4953000"/>
          <a:ext cx="2260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5" imgW="2260440" imgH="279360" progId="Equation.DSMT4">
                  <p:embed/>
                </p:oleObj>
              </mc:Choice>
              <mc:Fallback>
                <p:oleObj name="Equation" r:id="rId5" imgW="2260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4953000"/>
                        <a:ext cx="2260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3528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ifferencing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51328"/>
              </p:ext>
            </p:extLst>
          </p:nvPr>
        </p:nvGraphicFramePr>
        <p:xfrm>
          <a:off x="609600" y="1676400"/>
          <a:ext cx="4267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3" imgW="4267080" imgH="1981080" progId="Equation.DSMT4">
                  <p:embed/>
                </p:oleObj>
              </mc:Choice>
              <mc:Fallback>
                <p:oleObj name="Equation" r:id="rId3" imgW="426708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676400"/>
                        <a:ext cx="42672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14800" y="3352800"/>
            <a:ext cx="4179882" cy="301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071645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</a:rPr>
              <a:t>Channel 1</a:t>
            </a:r>
            <a:r>
              <a:rPr lang="en-US" dirty="0"/>
              <a:t>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N-25D10</a:t>
            </a:r>
            <a:r>
              <a:rPr lang="en-US" dirty="0"/>
              <a:t>	General purpose system for all naval forces on land and sea.  Introduced 15 September 1942.</a:t>
            </a: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</a:rPr>
              <a:t>Channel 2</a:t>
            </a:r>
            <a:r>
              <a:rPr lang="en-US" dirty="0"/>
              <a:t>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N-25E11</a:t>
            </a:r>
            <a:r>
              <a:rPr lang="en-US" dirty="0"/>
              <a:t>	General purpose for system for larger shore bases and all fleet units except submarines.  Introduced 1 October 1942.</a:t>
            </a: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</a:rPr>
              <a:t>Channel 3</a:t>
            </a:r>
            <a:r>
              <a:rPr lang="en-US" dirty="0"/>
              <a:t>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N-25D16-A</a:t>
            </a:r>
            <a:r>
              <a:rPr lang="en-US" dirty="0"/>
              <a:t> an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N-25D16-B</a:t>
            </a:r>
            <a:r>
              <a:rPr lang="en-US" dirty="0"/>
              <a:t>	General purpose system for high command.  Introduced 15 September 1942.</a:t>
            </a:r>
          </a:p>
          <a:p>
            <a:pPr marL="0" indent="0">
              <a:buNone/>
            </a:pPr>
            <a:r>
              <a:rPr lang="en-US" dirty="0">
                <a:solidFill>
                  <a:srgbClr val="FFFF00"/>
                </a:solidFill>
              </a:rPr>
              <a:t>Channel 4</a:t>
            </a:r>
            <a:r>
              <a:rPr lang="en-US" dirty="0"/>
              <a:t>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N-25F10</a:t>
            </a:r>
            <a:r>
              <a:rPr lang="en-US" dirty="0"/>
              <a:t>	For auxiliary vessels, minor shore stations, and Resident Naval Officers.  Introduced 1 November 1942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5 August 194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142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e #1  </a:t>
            </a:r>
          </a:p>
          <a:p>
            <a:r>
              <a:rPr lang="en-US" sz="2000" dirty="0" smtClean="0"/>
              <a:t>15 August 1942 – 14 April 1943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Group 3 enciphered S/P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0443</a:t>
            </a:r>
          </a:p>
          <a:p>
            <a:pPr marL="0" indent="0">
              <a:buNone/>
            </a:pPr>
            <a:r>
              <a:rPr lang="en-US" dirty="0" smtClean="0"/>
              <a:t>Group 4 enciphered S/P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0443</a:t>
            </a:r>
          </a:p>
          <a:p>
            <a:pPr marL="0" indent="0">
              <a:buNone/>
            </a:pPr>
            <a:r>
              <a:rPr lang="en-US" dirty="0" smtClean="0">
                <a:cs typeface="Courier New" panose="02070309020205020404" pitchFamily="49" charset="0"/>
              </a:rPr>
              <a:t>3</a:t>
            </a:r>
            <a:r>
              <a:rPr lang="en-US" baseline="30000" dirty="0" smtClean="0">
                <a:cs typeface="Courier New" panose="02070309020205020404" pitchFamily="49" charset="0"/>
              </a:rPr>
              <a:t>rd</a:t>
            </a:r>
            <a:r>
              <a:rPr lang="en-US" dirty="0" smtClean="0">
                <a:cs typeface="Courier New" panose="02070309020205020404" pitchFamily="49" charset="0"/>
              </a:rPr>
              <a:t> from last enciphered E/P</a:t>
            </a:r>
          </a:p>
          <a:p>
            <a:pPr marL="0" indent="0">
              <a:buNone/>
            </a:pPr>
            <a:r>
              <a:rPr lang="en-US" dirty="0">
                <a:cs typeface="Courier New" panose="02070309020205020404" pitchFamily="49" charset="0"/>
              </a:rPr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046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#1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smtClean="0"/>
              <a:t> 10 x 10 table of additive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887098"/>
              </p:ext>
            </p:extLst>
          </p:nvPr>
        </p:nvGraphicFramePr>
        <p:xfrm>
          <a:off x="4419600" y="3048000"/>
          <a:ext cx="4425950" cy="2188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3" imgW="5651280" imgH="2793960" progId="Equation.DSMT4">
                  <p:embed/>
                </p:oleObj>
              </mc:Choice>
              <mc:Fallback>
                <p:oleObj name="Equation" r:id="rId3" imgW="565128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3048000"/>
                        <a:ext cx="4425950" cy="2188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5180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debook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 June 1939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362200"/>
            <a:ext cx="1760134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ontent Placeholder 2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978438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0443</a:t>
            </a:r>
            <a:r>
              <a:rPr lang="en-US" dirty="0" smtClean="0"/>
              <a:t> and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0465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th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0452</a:t>
            </a:r>
            <a:r>
              <a:rPr lang="en-US" dirty="0" smtClean="0">
                <a:solidFill>
                  <a:srgbClr val="00B0F0"/>
                </a:solidFill>
              </a:rPr>
              <a:t> and </a:t>
            </a:r>
            <a:r>
              <a:rPr lang="en-US" dirty="0" smtClean="0">
                <a:solidFill>
                  <a:srgbClr val="00B0F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0471</a:t>
            </a:r>
            <a:endParaRPr lang="en-US" dirty="0">
              <a:solidFill>
                <a:srgbClr val="00B0F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09388"/>
              </p:ext>
            </p:extLst>
          </p:nvPr>
        </p:nvGraphicFramePr>
        <p:xfrm>
          <a:off x="641169" y="3276600"/>
          <a:ext cx="3626031" cy="143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3" imgW="2247840" imgH="888840" progId="Equation.DSMT4">
                  <p:embed/>
                </p:oleObj>
              </mc:Choice>
              <mc:Fallback>
                <p:oleObj name="Equation" r:id="rId3" imgW="22478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1169" y="3276600"/>
                        <a:ext cx="3626031" cy="1434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83034"/>
              </p:ext>
            </p:extLst>
          </p:nvPr>
        </p:nvGraphicFramePr>
        <p:xfrm>
          <a:off x="4953000" y="3352800"/>
          <a:ext cx="3505200" cy="138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5" imgW="2247840" imgH="888840" progId="Equation.DSMT4">
                  <p:embed/>
                </p:oleObj>
              </mc:Choice>
              <mc:Fallback>
                <p:oleObj name="Equation" r:id="rId5" imgW="22478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3352800"/>
                        <a:ext cx="3505200" cy="138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1274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th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341499"/>
              </p:ext>
            </p:extLst>
          </p:nvPr>
        </p:nvGraphicFramePr>
        <p:xfrm>
          <a:off x="1681843" y="2285999"/>
          <a:ext cx="5023757" cy="198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2247840" imgH="888840" progId="Equation.DSMT4">
                  <p:embed/>
                </p:oleObj>
              </mc:Choice>
              <mc:Fallback>
                <p:oleObj name="Equation" r:id="rId3" imgW="22478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1843" y="2285999"/>
                        <a:ext cx="5023757" cy="1986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9105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e #3</a:t>
            </a:r>
          </a:p>
          <a:p>
            <a:r>
              <a:rPr lang="en-US" sz="2000" dirty="0" smtClean="0"/>
              <a:t>1 December 1943 - 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dirty="0"/>
              <a:t>Group 4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13702</a:t>
            </a:r>
          </a:p>
          <a:p>
            <a:pPr marL="0" indent="0">
              <a:buNone/>
            </a:pPr>
            <a:r>
              <a:rPr lang="en-US" dirty="0"/>
              <a:t>Group 5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48137</a:t>
            </a:r>
          </a:p>
          <a:p>
            <a:pPr marL="0" indent="0">
              <a:buNone/>
            </a:pPr>
            <a:r>
              <a:rPr lang="en-US" dirty="0"/>
              <a:t>2</a:t>
            </a:r>
            <a:r>
              <a:rPr lang="en-US" baseline="30000" dirty="0"/>
              <a:t>nd </a:t>
            </a:r>
            <a:r>
              <a:rPr lang="en-US" dirty="0"/>
              <a:t>from last group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13789</a:t>
            </a:r>
          </a:p>
          <a:p>
            <a:pPr marL="0" indent="0">
              <a:buNone/>
            </a:pPr>
            <a:r>
              <a:rPr lang="en-US" dirty="0"/>
              <a:t>Last group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55137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#3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smtClean="0"/>
              <a:t> 15 x 12 table of additive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416595"/>
              </p:ext>
            </p:extLst>
          </p:nvPr>
        </p:nvGraphicFramePr>
        <p:xfrm>
          <a:off x="3352800" y="2438400"/>
          <a:ext cx="5016500" cy="333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3" imgW="5918040" imgH="3936960" progId="Equation.DSMT4">
                  <p:embed/>
                </p:oleObj>
              </mc:Choice>
              <mc:Fallback>
                <p:oleObj name="Equation" r:id="rId3" imgW="5918040" imgH="39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2438400"/>
                        <a:ext cx="5016500" cy="3337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1348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l’s wei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" name="Picture 4" descr="C:\Users\christensen\Downloads\Marshall_Hall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05000"/>
            <a:ext cx="2714625" cy="38100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41941"/>
              </p:ext>
            </p:extLst>
          </p:nvPr>
        </p:nvGraphicFramePr>
        <p:xfrm>
          <a:off x="4038600" y="1921933"/>
          <a:ext cx="4457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4" imgW="3200400" imgH="711000" progId="Equation.DSMT4">
                  <p:embed/>
                </p:oleObj>
              </mc:Choice>
              <mc:Fallback>
                <p:oleObj name="Equation" r:id="rId4" imgW="3200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1921933"/>
                        <a:ext cx="4457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48028"/>
              </p:ext>
            </p:extLst>
          </p:nvPr>
        </p:nvGraphicFramePr>
        <p:xfrm>
          <a:off x="4114800" y="3657600"/>
          <a:ext cx="4318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6" imgW="4317840" imgH="711000" progId="Equation.DSMT4">
                  <p:embed/>
                </p:oleObj>
              </mc:Choice>
              <mc:Fallback>
                <p:oleObj name="Equation" r:id="rId6" imgW="4317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3657600"/>
                        <a:ext cx="4318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462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l’s wei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" name="Picture 4" descr="C:\Users\christensen\Downloads\Marshall_Hall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05000"/>
            <a:ext cx="2714625" cy="381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97933"/>
            <a:ext cx="4219575" cy="6096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476714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5 June 1944</a:t>
            </a:r>
            <a:endParaRPr lang="en-US" dirty="0"/>
          </a:p>
        </p:txBody>
      </p:sp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245" y="1524000"/>
            <a:ext cx="625151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40148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 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46172  97918  97935…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Group 4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24</a:t>
            </a:r>
            <a:r>
              <a:rPr 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7</a:t>
            </a:r>
          </a:p>
          <a:p>
            <a:pPr marL="0" indent="0">
              <a:buNone/>
            </a:pPr>
            <a:r>
              <a:rPr lang="en-US" dirty="0" smtClean="0"/>
              <a:t>Group 5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24</a:t>
            </a:r>
            <a:r>
              <a:rPr lang="en-US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7</a:t>
            </a:r>
          </a:p>
          <a:p>
            <a:pPr marL="0" indent="0">
              <a:buNone/>
            </a:pPr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from last group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2475</a:t>
            </a:r>
          </a:p>
          <a:p>
            <a:pPr marL="0" indent="0">
              <a:buNone/>
            </a:pPr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from last group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2475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5 July 1944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smtClean="0"/>
              <a:t>Indicat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18013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n code additiv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61967"/>
              </p:ext>
            </p:extLst>
          </p:nvPr>
        </p:nvGraphicFramePr>
        <p:xfrm>
          <a:off x="914401" y="1447800"/>
          <a:ext cx="7162800" cy="5105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8267400" imgH="5892480" progId="Equation.DSMT4">
                  <p:embed/>
                </p:oleObj>
              </mc:Choice>
              <mc:Fallback>
                <p:oleObj name="Equation" r:id="rId3" imgW="8267400" imgH="5892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1447800"/>
                        <a:ext cx="7162800" cy="5105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2718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 November 1944 </a:t>
            </a:r>
            <a:r>
              <a:rPr lang="en-US" dirty="0" err="1" smtClean="0"/>
              <a:t>Ransuuban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524000"/>
            <a:ext cx="3874353" cy="4572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14936"/>
              </p:ext>
            </p:extLst>
          </p:nvPr>
        </p:nvGraphicFramePr>
        <p:xfrm>
          <a:off x="5410200" y="2895600"/>
          <a:ext cx="3251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3251160" imgH="1193760" progId="Equation.DSMT4">
                  <p:embed/>
                </p:oleObj>
              </mc:Choice>
              <mc:Fallback>
                <p:oleObj name="Equation" r:id="rId4" imgW="32511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0200" y="2895600"/>
                        <a:ext cx="32512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00800" y="4360333"/>
            <a:ext cx="1258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75306</a:t>
            </a:r>
            <a:endParaRPr lang="en-US" sz="2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1740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 February 1945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alse addition</a:t>
            </a:r>
          </a:p>
          <a:p>
            <a:pPr marL="0" indent="0" algn="ctr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4396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rgbClr val="FFFF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8204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72590</a:t>
            </a:r>
          </a:p>
          <a:p>
            <a:pPr marL="0" indent="0">
              <a:buNone/>
            </a:pPr>
            <a:r>
              <a:rPr lang="en-US" dirty="0" smtClean="0"/>
              <a:t>Conversion square</a:t>
            </a:r>
          </a:p>
          <a:p>
            <a:pPr marL="0" indent="0" algn="ctr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24396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rgbClr val="FFFF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8204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97436</a:t>
            </a:r>
            <a:endParaRPr lang="en-US" dirty="0">
              <a:solidFill>
                <a:srgbClr val="92D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41950190"/>
              </p:ext>
            </p:extLst>
          </p:nvPr>
        </p:nvGraphicFramePr>
        <p:xfrm>
          <a:off x="556419" y="2298700"/>
          <a:ext cx="38608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3" imgW="3860640" imgH="3022560" progId="Equation.DSMT4">
                  <p:embed/>
                </p:oleObj>
              </mc:Choice>
              <mc:Fallback>
                <p:oleObj name="Equation" r:id="rId3" imgW="3860640" imgH="3022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9" y="2298700"/>
                        <a:ext cx="3860800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81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debook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 June 1939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smtClean="0"/>
              <a:t>Additive book</a:t>
            </a:r>
            <a:endParaRPr lang="en-US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362200"/>
            <a:ext cx="1760134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3318709"/>
            <a:ext cx="4038600" cy="1679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43744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Jared Antrobu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Jacob Englert</a:t>
            </a:r>
            <a:endParaRPr lang="en-US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0364" y="1524000"/>
            <a:ext cx="3532909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696470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N-25B-8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N-25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340499" y="2463800"/>
            <a:ext cx="688701" cy="1117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022434" y="2145268"/>
            <a:ext cx="653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d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248400" y="2661735"/>
            <a:ext cx="817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ipher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9" idx="2"/>
          </p:cNvCxnSpPr>
          <p:nvPr/>
        </p:nvCxnSpPr>
        <p:spPr>
          <a:xfrm flipH="1">
            <a:off x="5791200" y="3031067"/>
            <a:ext cx="866127" cy="5503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710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N-25 message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966" y="1524000"/>
            <a:ext cx="700006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90263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United States Navy		Battleship(s)		Ten</a:t>
            </a:r>
          </a:p>
          <a:p>
            <a:pPr marL="0" indent="0">
              <a:buNone/>
            </a:pPr>
            <a:r>
              <a:rPr lang="en-US" dirty="0" smtClean="0"/>
              <a:t>24396</a:t>
            </a:r>
            <a:r>
              <a:rPr lang="en-US" dirty="0"/>
              <a:t>			</a:t>
            </a:r>
            <a:r>
              <a:rPr lang="en-US" dirty="0" smtClean="0"/>
              <a:t>	31143</a:t>
            </a:r>
            <a:r>
              <a:rPr lang="en-US" dirty="0"/>
              <a:t>		</a:t>
            </a:r>
            <a:r>
              <a:rPr lang="en-US" dirty="0" smtClean="0"/>
              <a:t>	74412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code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1200" y="466071"/>
            <a:ext cx="1760134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648732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United States Navy		Battleship(s)		Ten</a:t>
            </a: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4396			31143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74412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8204			99706		53532</a:t>
            </a:r>
            <a:endParaRPr lang="en-US" dirty="0">
              <a:solidFill>
                <a:srgbClr val="FFFF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dditiv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600637"/>
              </p:ext>
            </p:extLst>
          </p:nvPr>
        </p:nvGraphicFramePr>
        <p:xfrm>
          <a:off x="3581400" y="1447800"/>
          <a:ext cx="4876800" cy="2790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5651280" imgH="2793960" progId="Equation.DSMT4">
                  <p:embed/>
                </p:oleObj>
              </mc:Choice>
              <mc:Fallback>
                <p:oleObj name="Equation" r:id="rId3" imgW="565128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1447800"/>
                        <a:ext cx="4876800" cy="2790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3510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United States Navy		Battleship(s)		Ten</a:t>
            </a: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4396			31143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74412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FF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8204			99706		53532</a:t>
            </a:r>
            <a:endParaRPr lang="en-US" dirty="0">
              <a:solidFill>
                <a:srgbClr val="FFFF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92D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72590			20849		27944</a:t>
            </a:r>
            <a:endParaRPr lang="en-US" dirty="0">
              <a:solidFill>
                <a:srgbClr val="92D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ciph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533885"/>
              </p:ext>
            </p:extLst>
          </p:nvPr>
        </p:nvGraphicFramePr>
        <p:xfrm>
          <a:off x="4648200" y="1371600"/>
          <a:ext cx="24638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3" imgW="2463480" imgH="2565360" progId="Equation.DSMT4">
                  <p:embed/>
                </p:oleObj>
              </mc:Choice>
              <mc:Fallback>
                <p:oleObj name="Equation" r:id="rId3" imgW="2463480" imgH="2565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71600"/>
                        <a:ext cx="24638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30213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Page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37</a:t>
            </a:r>
            <a:r>
              <a:rPr lang="en-US" dirty="0" smtClean="0"/>
              <a:t>, line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3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x 137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=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411</a:t>
            </a:r>
          </a:p>
          <a:p>
            <a:pPr marL="0" indent="0">
              <a:buNone/>
            </a:pP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-1 from 3</a:t>
            </a:r>
            <a:r>
              <a:rPr lang="en-US" baseline="30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d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digit		</a:t>
            </a:r>
            <a:r>
              <a:rPr lang="en-US" u="sng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-1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				410 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Append line			4101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Add key additive		</a:t>
            </a:r>
            <a:r>
              <a:rPr lang="en-US" u="sng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4567</a:t>
            </a: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					8668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5</a:t>
            </a:r>
            <a:r>
              <a:rPr lang="en-US" baseline="30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h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digit?			86683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cato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016532"/>
              </p:ext>
            </p:extLst>
          </p:nvPr>
        </p:nvGraphicFramePr>
        <p:xfrm>
          <a:off x="4495800" y="130820"/>
          <a:ext cx="3886200" cy="222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3" imgW="5651280" imgH="2793960" progId="Equation.DSMT4">
                  <p:embed/>
                </p:oleObj>
              </mc:Choice>
              <mc:Fallback>
                <p:oleObj name="Equation" r:id="rId3" imgW="5651280" imgH="2793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30820"/>
                        <a:ext cx="3886200" cy="2223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33722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31989</TotalTime>
  <Words>289</Words>
  <Application>Microsoft Office PowerPoint</Application>
  <PresentationFormat>On-screen Show (4:3)</PresentationFormat>
  <Paragraphs>198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Paper</vt:lpstr>
      <vt:lpstr>Equation</vt:lpstr>
      <vt:lpstr>The Evolution of JN-25  and Attacks on It</vt:lpstr>
      <vt:lpstr>1 June 1939</vt:lpstr>
      <vt:lpstr>1 June 1939</vt:lpstr>
      <vt:lpstr>JN-25</vt:lpstr>
      <vt:lpstr>JN-25 message</vt:lpstr>
      <vt:lpstr>Encode</vt:lpstr>
      <vt:lpstr>Additives</vt:lpstr>
      <vt:lpstr>Encipher</vt:lpstr>
      <vt:lpstr>Indicator</vt:lpstr>
      <vt:lpstr>Scanning</vt:lpstr>
      <vt:lpstr>Five-numeral system (Orange Navy)</vt:lpstr>
      <vt:lpstr>Depth</vt:lpstr>
      <vt:lpstr>Double repeats</vt:lpstr>
      <vt:lpstr>Differencing</vt:lpstr>
      <vt:lpstr>Differencing</vt:lpstr>
      <vt:lpstr>Differencing</vt:lpstr>
      <vt:lpstr>Differencing</vt:lpstr>
      <vt:lpstr>15 August 1942</vt:lpstr>
      <vt:lpstr>Use #1</vt:lpstr>
      <vt:lpstr>Depth</vt:lpstr>
      <vt:lpstr>Depth</vt:lpstr>
      <vt:lpstr>Use #3</vt:lpstr>
      <vt:lpstr>Hall’s weights</vt:lpstr>
      <vt:lpstr>Hall’s weights</vt:lpstr>
      <vt:lpstr>15 June 1944</vt:lpstr>
      <vt:lpstr>25 July 1944</vt:lpstr>
      <vt:lpstr>Nan code additives</vt:lpstr>
      <vt:lpstr>5 November 1944 Ransuuban</vt:lpstr>
      <vt:lpstr>20 February 1945</vt:lpstr>
      <vt:lpstr>Thanks</vt:lpstr>
    </vt:vector>
  </TitlesOfParts>
  <Company>NK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volution of JN-25  and Attacks on It</dc:title>
  <dc:creator>Administrator</dc:creator>
  <cp:lastModifiedBy>Administrator</cp:lastModifiedBy>
  <cp:revision>56</cp:revision>
  <cp:lastPrinted>2017-09-24T21:08:00Z</cp:lastPrinted>
  <dcterms:created xsi:type="dcterms:W3CDTF">2017-08-07T18:13:36Z</dcterms:created>
  <dcterms:modified xsi:type="dcterms:W3CDTF">2017-10-05T19:44:52Z</dcterms:modified>
</cp:coreProperties>
</file>